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B0F14" w:rsidRPr="006B1ADF" w:rsidRDefault="00CB0F14">
      <w:r w:rsidRPr="00CB0F14">
        <w:t>Math 1</w:t>
      </w:r>
      <w:r w:rsidRPr="00CB0F14">
        <w:tab/>
      </w:r>
      <w:r w:rsidRPr="00CB0F14">
        <w:tab/>
      </w:r>
      <w:r w:rsidRPr="00CB0F14">
        <w:tab/>
      </w:r>
      <w:r w:rsidRPr="00CB0F14">
        <w:tab/>
      </w:r>
      <w:r w:rsidRPr="00CB0F14">
        <w:tab/>
      </w:r>
      <w:r w:rsidRPr="00CB0F14">
        <w:tab/>
      </w:r>
      <w:r w:rsidRPr="00CB0F14">
        <w:tab/>
      </w:r>
      <w:r w:rsidRPr="00CB0F14">
        <w:tab/>
        <w:t>Name ______________________________</w:t>
      </w:r>
      <w:r w:rsidR="006B1ADF">
        <w:t>___</w:t>
      </w:r>
      <w:r w:rsidRPr="00CB0F14">
        <w:br/>
      </w:r>
      <w:r w:rsidR="00AA7F79">
        <w:rPr>
          <w:b/>
        </w:rPr>
        <w:t>6-4</w:t>
      </w:r>
      <w:r w:rsidRPr="006B1ADF">
        <w:rPr>
          <w:b/>
        </w:rPr>
        <w:t xml:space="preserve"> Triangle Properties Practice</w:t>
      </w:r>
      <w:r w:rsidR="006B1ADF">
        <w:rPr>
          <w:b/>
        </w:rPr>
        <w:tab/>
      </w:r>
      <w:r w:rsidR="006B1ADF">
        <w:rPr>
          <w:b/>
        </w:rPr>
        <w:tab/>
      </w:r>
      <w:r w:rsidR="006B1ADF">
        <w:rPr>
          <w:b/>
        </w:rPr>
        <w:tab/>
      </w:r>
      <w:r w:rsidR="006B1ADF">
        <w:rPr>
          <w:b/>
        </w:rPr>
        <w:tab/>
      </w:r>
      <w:r w:rsidR="006B1ADF">
        <w:rPr>
          <w:b/>
        </w:rPr>
        <w:tab/>
      </w:r>
      <w:r w:rsidR="006B1ADF">
        <w:rPr>
          <w:b/>
        </w:rPr>
        <w:tab/>
      </w:r>
      <w:r w:rsidR="006B1ADF">
        <w:rPr>
          <w:b/>
        </w:rPr>
        <w:tab/>
      </w:r>
      <w:r w:rsidR="006B1ADF">
        <w:rPr>
          <w:b/>
        </w:rPr>
        <w:tab/>
      </w:r>
      <w:r w:rsidR="006B1ADF">
        <w:t>Date_________</w:t>
      </w:r>
    </w:p>
    <w:p w:rsidR="00A44D62" w:rsidRPr="006B1ADF" w:rsidRDefault="00A44D62" w:rsidP="00A44D62">
      <w:pPr>
        <w:pStyle w:val="NoSpacing"/>
        <w:numPr>
          <w:ilvl w:val="0"/>
          <w:numId w:val="1"/>
        </w:numPr>
        <w:rPr>
          <w:rFonts w:ascii="Times New Roman" w:hAnsi="Times New Roman" w:cs="Times New Roman"/>
          <w:i/>
          <w:sz w:val="24"/>
          <w:szCs w:val="24"/>
        </w:rPr>
      </w:pPr>
      <w:r w:rsidRPr="006B1ADF">
        <w:rPr>
          <w:rFonts w:ascii="Times New Roman" w:hAnsi="Times New Roman" w:cs="Times New Roman"/>
          <w:i/>
          <w:sz w:val="24"/>
          <w:szCs w:val="24"/>
        </w:rPr>
        <w:t xml:space="preserve">I can use theorems, postulates, or definitions to solve problems involving triangles. </w:t>
      </w:r>
    </w:p>
    <w:p w:rsidR="00A44D62" w:rsidRDefault="00A44D62" w:rsidP="00A44D62">
      <w:pPr>
        <w:spacing w:after="0"/>
        <w:rPr>
          <w:b/>
        </w:rPr>
      </w:pPr>
    </w:p>
    <w:p w:rsidR="00CB0F14" w:rsidRDefault="00CB0F14" w:rsidP="00A44D62">
      <w:pPr>
        <w:spacing w:after="0"/>
        <w:rPr>
          <w:b/>
        </w:rPr>
      </w:pPr>
      <w:r>
        <w:rPr>
          <w:b/>
        </w:rPr>
        <w:t xml:space="preserve">1. </w:t>
      </w:r>
      <w:r w:rsidRPr="00CB0F14">
        <w:rPr>
          <w:b/>
        </w:rPr>
        <w:t>Triangle Sum Theorem</w:t>
      </w:r>
      <w:r>
        <w:rPr>
          <w:b/>
        </w:rPr>
        <w:t>: ________________________________________________________________</w:t>
      </w:r>
    </w:p>
    <w:p w:rsidR="00A44D62" w:rsidRDefault="00A44D62" w:rsidP="00A44D62">
      <w:pPr>
        <w:spacing w:after="0"/>
      </w:pPr>
    </w:p>
    <w:p w:rsidR="00CB0F14" w:rsidRDefault="00A44D62" w:rsidP="00A44D62">
      <w:pPr>
        <w:ind w:left="360"/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599012</wp:posOffset>
            </wp:positionH>
            <wp:positionV relativeFrom="paragraph">
              <wp:posOffset>203631</wp:posOffset>
            </wp:positionV>
            <wp:extent cx="1427013" cy="2027208"/>
            <wp:effectExtent l="19050" t="0" r="1737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7013" cy="20272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07239</wp:posOffset>
            </wp:positionH>
            <wp:positionV relativeFrom="paragraph">
              <wp:posOffset>160499</wp:posOffset>
            </wp:positionV>
            <wp:extent cx="1822557" cy="1664898"/>
            <wp:effectExtent l="19050" t="0" r="6243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2557" cy="16648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B0F14">
        <w:t xml:space="preserve">a.  Find the measure of the indicated angle. </w:t>
      </w:r>
      <w:r w:rsidR="00CB0F14">
        <w:tab/>
      </w:r>
      <w:r w:rsidR="00CB0F14">
        <w:tab/>
      </w:r>
      <w:r w:rsidR="00AF76EC">
        <w:tab/>
      </w:r>
      <w:r w:rsidR="00CB0F14">
        <w:t>b.    Find the measure of angle A</w:t>
      </w:r>
    </w:p>
    <w:p w:rsidR="00CB0F14" w:rsidRDefault="00CB0F14">
      <w:r>
        <w:t xml:space="preserve"> </w:t>
      </w:r>
    </w:p>
    <w:p w:rsidR="00CB0F14" w:rsidRDefault="00CB0F14"/>
    <w:p w:rsidR="00CB0F14" w:rsidRDefault="00CB0F14"/>
    <w:p w:rsidR="00CB0F14" w:rsidRDefault="00CB0F14"/>
    <w:p w:rsidR="00CB0F14" w:rsidRDefault="00CB0F14"/>
    <w:p w:rsidR="00CB0F14" w:rsidRDefault="00CB0F14"/>
    <w:p w:rsidR="00CB0F14" w:rsidRDefault="00CB0F14"/>
    <w:p w:rsidR="00CB0F14" w:rsidRPr="00CB0F14" w:rsidRDefault="00CB0F14">
      <w:pPr>
        <w:rPr>
          <w:b/>
        </w:rPr>
      </w:pPr>
      <w:r w:rsidRPr="00CB0F14">
        <w:rPr>
          <w:b/>
        </w:rPr>
        <w:t>2. Exterior Angle Theorem:  __________________________________________________________________</w:t>
      </w:r>
    </w:p>
    <w:p w:rsidR="00CB0F14" w:rsidRDefault="00A44D62" w:rsidP="00A44D62">
      <w:pPr>
        <w:ind w:left="360"/>
      </w:pP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710940</wp:posOffset>
            </wp:positionH>
            <wp:positionV relativeFrom="paragraph">
              <wp:posOffset>114935</wp:posOffset>
            </wp:positionV>
            <wp:extent cx="2120265" cy="1397000"/>
            <wp:effectExtent l="1905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265" cy="139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187325</wp:posOffset>
            </wp:positionH>
            <wp:positionV relativeFrom="paragraph">
              <wp:posOffset>167005</wp:posOffset>
            </wp:positionV>
            <wp:extent cx="1757680" cy="1440180"/>
            <wp:effectExtent l="1905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7680" cy="1440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B0F14">
        <w:t>a.  Find the measure of the indicated angle.</w:t>
      </w:r>
      <w:r w:rsidR="00CB0F14">
        <w:tab/>
      </w:r>
      <w:r w:rsidR="00CB0F14">
        <w:tab/>
      </w:r>
      <w:r w:rsidR="00AF76EC">
        <w:tab/>
      </w:r>
      <w:r w:rsidR="00CB0F14">
        <w:t xml:space="preserve">b.  </w:t>
      </w:r>
      <w:r w:rsidR="00034943">
        <w:t>Find the measure of the indicated angle.</w:t>
      </w:r>
    </w:p>
    <w:p w:rsidR="00CB0F14" w:rsidRDefault="00CB0F14"/>
    <w:p w:rsidR="00CB0F14" w:rsidRDefault="00CB0F14"/>
    <w:p w:rsidR="00CB0F14" w:rsidRDefault="00CB0F14"/>
    <w:p w:rsidR="00CB0F14" w:rsidRDefault="00CB0F14"/>
    <w:p w:rsidR="00CB0F14" w:rsidRDefault="00CB0F14"/>
    <w:p w:rsidR="00034943" w:rsidRDefault="00034943"/>
    <w:p w:rsidR="00034943" w:rsidRDefault="00A44D62" w:rsidP="00A44D62">
      <w:pPr>
        <w:ind w:left="360"/>
      </w:pP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599012</wp:posOffset>
            </wp:positionH>
            <wp:positionV relativeFrom="paragraph">
              <wp:posOffset>193148</wp:posOffset>
            </wp:positionV>
            <wp:extent cx="2025410" cy="1561381"/>
            <wp:effectExtent l="1905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5410" cy="15613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50372</wp:posOffset>
            </wp:positionH>
            <wp:positionV relativeFrom="paragraph">
              <wp:posOffset>141389</wp:posOffset>
            </wp:positionV>
            <wp:extent cx="1395682" cy="1696978"/>
            <wp:effectExtent l="1905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5559" cy="16968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34943">
        <w:t xml:space="preserve">c.  Solve for </w:t>
      </w:r>
      <w:r w:rsidR="00034943" w:rsidRPr="00A44D62">
        <w:rPr>
          <w:i/>
        </w:rPr>
        <w:t>x</w:t>
      </w:r>
      <w:r w:rsidR="00034943">
        <w:t xml:space="preserve">. </w:t>
      </w:r>
      <w:r w:rsidR="00034943">
        <w:tab/>
      </w:r>
      <w:r w:rsidR="00034943">
        <w:tab/>
      </w:r>
      <w:r w:rsidR="00034943">
        <w:tab/>
      </w:r>
      <w:r w:rsidR="00034943">
        <w:tab/>
      </w:r>
      <w:r w:rsidR="00034943">
        <w:tab/>
      </w:r>
      <w:r w:rsidR="00034943">
        <w:tab/>
        <w:t xml:space="preserve">d.   Find </w:t>
      </w:r>
      <w:r w:rsidR="00034943" w:rsidRPr="007D2B02">
        <w:rPr>
          <w:position w:val="-6"/>
        </w:rPr>
        <w:object w:dxaOrig="63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9pt;height:13.6pt" o:ole="">
            <v:imagedata r:id="rId11" o:title=""/>
          </v:shape>
          <o:OLEObject Type="Embed" ProgID="Equation.DSMT4" ShapeID="_x0000_i1025" DrawAspect="Content" ObjectID="_1521348397" r:id="rId12"/>
        </w:object>
      </w:r>
      <w:r w:rsidR="00034943" w:rsidRPr="00034943">
        <w:t xml:space="preserve"> </w:t>
      </w:r>
    </w:p>
    <w:p w:rsidR="00034943" w:rsidRDefault="00034943"/>
    <w:p w:rsidR="00034943" w:rsidRDefault="00034943"/>
    <w:p w:rsidR="00034943" w:rsidRDefault="00034943"/>
    <w:p w:rsidR="00034943" w:rsidRDefault="00034943"/>
    <w:p w:rsidR="00034943" w:rsidRDefault="00034943"/>
    <w:p w:rsidR="00034943" w:rsidRDefault="00034943"/>
    <w:p w:rsidR="00A44D62" w:rsidRDefault="00A44D62"/>
    <w:p w:rsidR="00A44D62" w:rsidRDefault="00A44D62"/>
    <w:p w:rsidR="00034943" w:rsidRDefault="00034943">
      <w:pPr>
        <w:rPr>
          <w:b/>
        </w:rPr>
      </w:pPr>
      <w:r w:rsidRPr="00034943">
        <w:rPr>
          <w:b/>
        </w:rPr>
        <w:lastRenderedPageBreak/>
        <w:t>3.  Triangle Inequality Theorem: ___________________________________________________________</w:t>
      </w:r>
    </w:p>
    <w:p w:rsidR="00034943" w:rsidRDefault="00034943">
      <w:r w:rsidRPr="00034943">
        <w:t>Could a triangle be formed with the following side lengths?</w:t>
      </w:r>
    </w:p>
    <w:p w:rsidR="00034943" w:rsidRPr="00034943" w:rsidRDefault="00034943" w:rsidP="00A44D62">
      <w:pPr>
        <w:ind w:left="360"/>
      </w:pPr>
      <w:r>
        <w:t>a.   7, 5, 4</w:t>
      </w:r>
      <w:r>
        <w:tab/>
      </w:r>
      <w:r>
        <w:tab/>
      </w:r>
      <w:r>
        <w:tab/>
      </w:r>
      <w:r>
        <w:tab/>
        <w:t>b.  9, 6, 5</w:t>
      </w:r>
      <w:r>
        <w:tab/>
      </w:r>
      <w:r>
        <w:tab/>
      </w:r>
      <w:r>
        <w:tab/>
      </w:r>
      <w:r>
        <w:tab/>
        <w:t>c.  3, 6, 2</w:t>
      </w:r>
    </w:p>
    <w:p w:rsidR="00034943" w:rsidRDefault="00034943"/>
    <w:p w:rsidR="00034943" w:rsidRDefault="00034943"/>
    <w:p w:rsidR="00034943" w:rsidRDefault="00034943"/>
    <w:p w:rsidR="00034943" w:rsidRDefault="00034943">
      <w:r>
        <w:t xml:space="preserve">Two sides of a triangle are given. Find the range of possible measures for the third side. </w:t>
      </w:r>
    </w:p>
    <w:p w:rsidR="00034943" w:rsidRDefault="00034943" w:rsidP="00A44D62">
      <w:pPr>
        <w:ind w:left="360"/>
      </w:pPr>
      <w:r>
        <w:t xml:space="preserve">d,    </w:t>
      </w:r>
      <w:r w:rsidR="00EE5D5D">
        <w:t xml:space="preserve">   </w:t>
      </w:r>
      <w:r>
        <w:t xml:space="preserve">9, 5,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e.   </w:t>
      </w:r>
      <w:r w:rsidR="00EE5D5D">
        <w:t xml:space="preserve">   5, 8, </w:t>
      </w:r>
    </w:p>
    <w:p w:rsidR="00EE5D5D" w:rsidRDefault="00EE5D5D"/>
    <w:p w:rsidR="00EE5D5D" w:rsidRDefault="00EE5D5D"/>
    <w:p w:rsidR="00EE5D5D" w:rsidRDefault="00EE5D5D"/>
    <w:p w:rsidR="00EE5D5D" w:rsidRDefault="00EE5D5D"/>
    <w:p w:rsidR="00EE5D5D" w:rsidRDefault="00EE5D5D">
      <w:pPr>
        <w:rPr>
          <w:b/>
        </w:rPr>
      </w:pPr>
      <w:r w:rsidRPr="00EE5D5D">
        <w:rPr>
          <w:b/>
        </w:rPr>
        <w:t>4. Isosceles Triangle Properties: _______________________________________________________________</w:t>
      </w:r>
    </w:p>
    <w:p w:rsidR="00812D38" w:rsidRDefault="00812D38">
      <w:r>
        <w:t xml:space="preserve">Find the value of </w:t>
      </w:r>
      <w:r w:rsidRPr="00A44D62">
        <w:rPr>
          <w:i/>
        </w:rPr>
        <w:t>x</w:t>
      </w:r>
      <w:r>
        <w:t>.</w:t>
      </w:r>
    </w:p>
    <w:p w:rsidR="00EE5D5D" w:rsidRDefault="00A44D62" w:rsidP="00A44D62">
      <w:pPr>
        <w:ind w:left="360"/>
      </w:pPr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176270</wp:posOffset>
            </wp:positionH>
            <wp:positionV relativeFrom="paragraph">
              <wp:posOffset>86360</wp:posOffset>
            </wp:positionV>
            <wp:extent cx="1818005" cy="828040"/>
            <wp:effectExtent l="19050" t="0" r="0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005" cy="828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E5D5D"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02595</wp:posOffset>
            </wp:positionH>
            <wp:positionV relativeFrom="paragraph">
              <wp:posOffset>9238</wp:posOffset>
            </wp:positionV>
            <wp:extent cx="1447441" cy="1233578"/>
            <wp:effectExtent l="19050" t="0" r="359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441" cy="12335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E5D5D">
        <w:t>a.</w:t>
      </w:r>
      <w:r w:rsidR="00EE5D5D">
        <w:tab/>
      </w:r>
      <w:r w:rsidR="00EE5D5D">
        <w:tab/>
      </w:r>
      <w:r w:rsidR="00EE5D5D">
        <w:tab/>
      </w:r>
      <w:r w:rsidR="00EE5D5D">
        <w:tab/>
      </w:r>
      <w:r w:rsidR="00EE5D5D">
        <w:tab/>
      </w:r>
      <w:r w:rsidR="00812D38">
        <w:tab/>
      </w:r>
      <w:r w:rsidR="00AF76EC">
        <w:tab/>
      </w:r>
      <w:r w:rsidR="00EE5D5D">
        <w:t xml:space="preserve">b.  </w:t>
      </w:r>
    </w:p>
    <w:p w:rsidR="00EE5D5D" w:rsidRDefault="00EE5D5D"/>
    <w:p w:rsidR="00EE5D5D" w:rsidRDefault="00EE5D5D"/>
    <w:p w:rsidR="00EE5D5D" w:rsidRDefault="00EE5D5D"/>
    <w:p w:rsidR="00EE5D5D" w:rsidRDefault="00EE5D5D"/>
    <w:p w:rsidR="00EE5D5D" w:rsidRDefault="00EE5D5D"/>
    <w:p w:rsidR="00EE5D5D" w:rsidRDefault="00EE5D5D"/>
    <w:p w:rsidR="00EE5D5D" w:rsidRDefault="00A44D62"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262581</wp:posOffset>
            </wp:positionH>
            <wp:positionV relativeFrom="paragraph">
              <wp:posOffset>225725</wp:posOffset>
            </wp:positionV>
            <wp:extent cx="2447842" cy="1897811"/>
            <wp:effectExtent l="19050" t="0" r="0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842" cy="18978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07239</wp:posOffset>
            </wp:positionH>
            <wp:positionV relativeFrom="paragraph">
              <wp:posOffset>191016</wp:posOffset>
            </wp:positionV>
            <wp:extent cx="1576836" cy="1652940"/>
            <wp:effectExtent l="19050" t="0" r="4314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6836" cy="1652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E5D5D" w:rsidRPr="00EE5D5D" w:rsidRDefault="00812D38" w:rsidP="00A44D62">
      <w:pPr>
        <w:ind w:left="360"/>
      </w:pPr>
      <w:r>
        <w:t xml:space="preserve">c.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AF76EC">
        <w:tab/>
      </w:r>
      <w:r>
        <w:t xml:space="preserve">d.   </w:t>
      </w:r>
    </w:p>
    <w:sectPr w:rsidR="00EE5D5D" w:rsidRPr="00EE5D5D" w:rsidSect="00CB0F14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2FD56B8"/>
    <w:multiLevelType w:val="hybridMultilevel"/>
    <w:tmpl w:val="117062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20"/>
  <w:drawingGridHorizontalSpacing w:val="110"/>
  <w:displayHorizontalDrawingGridEvery w:val="2"/>
  <w:characterSpacingControl w:val="doNotCompress"/>
  <w:compat/>
  <w:rsids>
    <w:rsidRoot w:val="00CB0F14"/>
    <w:rsid w:val="00030958"/>
    <w:rsid w:val="00034943"/>
    <w:rsid w:val="002F614F"/>
    <w:rsid w:val="003A791D"/>
    <w:rsid w:val="00444357"/>
    <w:rsid w:val="0069331A"/>
    <w:rsid w:val="006B1ADF"/>
    <w:rsid w:val="00812D38"/>
    <w:rsid w:val="00993507"/>
    <w:rsid w:val="00A44D62"/>
    <w:rsid w:val="00AA7F79"/>
    <w:rsid w:val="00AF76EC"/>
    <w:rsid w:val="00B111D9"/>
    <w:rsid w:val="00B25E8D"/>
    <w:rsid w:val="00B370BF"/>
    <w:rsid w:val="00CB0F14"/>
    <w:rsid w:val="00D92A06"/>
    <w:rsid w:val="00EE5D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2A0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B0F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0F14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A44D62"/>
    <w:pPr>
      <w:spacing w:after="0" w:line="240" w:lineRule="auto"/>
    </w:pPr>
    <w:rPr>
      <w:rFonts w:asciiTheme="minorHAnsi" w:hAnsiTheme="minorHAnsi" w:cstheme="minorBid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10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169</Words>
  <Characters>96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4</cp:revision>
  <dcterms:created xsi:type="dcterms:W3CDTF">2015-04-27T20:12:00Z</dcterms:created>
  <dcterms:modified xsi:type="dcterms:W3CDTF">2016-04-05T12:00:00Z</dcterms:modified>
</cp:coreProperties>
</file>